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CA47AE" w:rsidRPr="00CA47AE" w:rsidRDefault="00CA47AE" w:rsidP="00061668">
      <w:pPr>
        <w:rPr>
          <w:b/>
        </w:rPr>
      </w:pPr>
      <w:r>
        <w:rPr>
          <w:b/>
        </w:rPr>
        <w:t>Final Review</w:t>
      </w:r>
    </w:p>
    <w:p w:rsidR="00CA47AE" w:rsidRDefault="00CA47AE" w:rsidP="00061668"/>
    <w:p w:rsidR="00CA47AE" w:rsidRDefault="00CA47AE" w:rsidP="00061668"/>
    <w:p w:rsidR="00061668" w:rsidRDefault="00061668" w:rsidP="00061668">
      <w:r>
        <w:rPr>
          <w:noProof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26" type="#_x0000_t202" style="position:absolute;margin-left:5in;margin-top:-18pt;width:180pt;height:252pt;z-index:251658240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Additive Identity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Distributive Property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Commutative Property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Associative Property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Substitution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Addition Property of Equality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Multiplicative Inverse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Multiplicative of Zero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Multiplication Property of Zero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Additive Inverse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Symmetric Property of Equality</w:t>
                  </w:r>
                </w:p>
                <w:p w:rsidR="00061668" w:rsidRDefault="00061668" w:rsidP="00061668">
                  <w:pPr>
                    <w:pStyle w:val="ListParagraph"/>
                    <w:numPr>
                      <w:ilvl w:val="0"/>
                      <w:numId w:val="2"/>
                    </w:numPr>
                  </w:pPr>
                  <w:r>
                    <w:t>Multiplicative Identity</w:t>
                  </w:r>
                </w:p>
                <w:p w:rsidR="00061668" w:rsidRPr="00023CE9" w:rsidRDefault="00061668" w:rsidP="00061668"/>
              </w:txbxContent>
            </v:textbox>
            <w10:wrap type="tight"/>
          </v:shape>
        </w:pict>
      </w:r>
      <w:r>
        <w:t>Choose the letter of the property that best matches each statement.</w:t>
      </w:r>
    </w:p>
    <w:p w:rsidR="00061668" w:rsidRDefault="00061668" w:rsidP="00061668"/>
    <w:p w:rsidR="00061668" w:rsidRDefault="00061668" w:rsidP="00061668">
      <w:pPr>
        <w:pStyle w:val="ListParagraph"/>
        <w:numPr>
          <w:ilvl w:val="0"/>
          <w:numId w:val="1"/>
        </w:numPr>
        <w:tabs>
          <w:tab w:val="left" w:pos="0"/>
        </w:tabs>
        <w:ind w:left="90" w:firstLine="0"/>
      </w:pPr>
      <w:r>
        <w:t>For any number a, a + 0 = 0 + a = a</w:t>
      </w:r>
    </w:p>
    <w:p w:rsidR="00061668" w:rsidRDefault="00061668" w:rsidP="00061668">
      <w:pPr>
        <w:rPr>
          <w:vertAlign w:val="superscript"/>
        </w:rPr>
      </w:pPr>
    </w:p>
    <w:p w:rsidR="00061668" w:rsidRDefault="00061668" w:rsidP="00061668">
      <w:pPr>
        <w:pStyle w:val="ListParagraph"/>
        <w:numPr>
          <w:ilvl w:val="0"/>
          <w:numId w:val="1"/>
        </w:numPr>
      </w:pPr>
      <w:r>
        <w:t>For any number a and b, if a + b then b + a</w:t>
      </w:r>
    </w:p>
    <w:p w:rsidR="00061668" w:rsidRDefault="00061668" w:rsidP="00061668"/>
    <w:p w:rsidR="00061668" w:rsidRDefault="00061668" w:rsidP="00061668">
      <w:pPr>
        <w:pStyle w:val="ListParagraph"/>
        <w:numPr>
          <w:ilvl w:val="0"/>
          <w:numId w:val="1"/>
        </w:numPr>
      </w:pPr>
      <w:r>
        <w:t>For any numbers a and b, if a + b = 0 then a = 0 or b = 0</w:t>
      </w:r>
    </w:p>
    <w:p w:rsidR="00061668" w:rsidRDefault="00061668" w:rsidP="00061668"/>
    <w:p w:rsidR="00061668" w:rsidRDefault="00061668" w:rsidP="00061668">
      <w:pPr>
        <w:pStyle w:val="ListParagraph"/>
        <w:numPr>
          <w:ilvl w:val="0"/>
          <w:numId w:val="1"/>
        </w:numPr>
      </w:pPr>
      <w:r>
        <w:t>For any numbers a, b, and c</w:t>
      </w:r>
      <w:proofErr w:type="gramStart"/>
      <w:r>
        <w:t>,  a</w:t>
      </w:r>
      <w:proofErr w:type="gramEnd"/>
      <w:r>
        <w:t xml:space="preserve">(b +  c) = </w:t>
      </w:r>
      <w:proofErr w:type="spellStart"/>
      <w:r>
        <w:t>ab</w:t>
      </w:r>
      <w:proofErr w:type="spellEnd"/>
      <w:r>
        <w:t xml:space="preserve"> + ac</w:t>
      </w:r>
    </w:p>
    <w:p w:rsidR="00061668" w:rsidRDefault="00061668" w:rsidP="00061668"/>
    <w:p w:rsidR="00061668" w:rsidRPr="009E555F" w:rsidRDefault="00061668" w:rsidP="00061668">
      <w:pPr>
        <w:pStyle w:val="ListParagraph"/>
        <w:numPr>
          <w:ilvl w:val="0"/>
          <w:numId w:val="1"/>
        </w:numPr>
      </w:pPr>
      <w:r>
        <w:t>For any number a, a   1 = a</w:t>
      </w:r>
    </w:p>
    <w:p w:rsidR="00061668" w:rsidRDefault="00061668" w:rsidP="00061668">
      <w:pPr>
        <w:rPr>
          <w:vertAlign w:val="superscript"/>
        </w:rPr>
      </w:pPr>
    </w:p>
    <w:p w:rsidR="00061668" w:rsidRDefault="00061668" w:rsidP="00061668">
      <w:pPr>
        <w:rPr>
          <w:vertAlign w:val="superscript"/>
        </w:rPr>
      </w:pPr>
    </w:p>
    <w:p w:rsidR="00061668" w:rsidRDefault="00061668" w:rsidP="00061668">
      <w:pPr>
        <w:rPr>
          <w:vertAlign w:val="superscript"/>
        </w:rPr>
      </w:pPr>
    </w:p>
    <w:p w:rsidR="00061668" w:rsidRDefault="00061668" w:rsidP="00061668">
      <w:pPr>
        <w:rPr>
          <w:vertAlign w:val="superscript"/>
        </w:rPr>
      </w:pPr>
    </w:p>
    <w:p w:rsidR="00061668" w:rsidRDefault="00061668" w:rsidP="00061668">
      <w:pPr>
        <w:rPr>
          <w:vertAlign w:val="superscript"/>
        </w:rPr>
      </w:pPr>
    </w:p>
    <w:p w:rsidR="00061668" w:rsidRDefault="00061668" w:rsidP="00061668">
      <w:r>
        <w:t xml:space="preserve">Rewrite each product using the </w:t>
      </w:r>
      <w:r w:rsidRPr="00010E96">
        <w:rPr>
          <w:b/>
        </w:rPr>
        <w:t>Distributive Property</w:t>
      </w:r>
      <w:r>
        <w:t>. Then simplify.</w:t>
      </w:r>
    </w:p>
    <w:p w:rsidR="00061668" w:rsidRDefault="00061668" w:rsidP="00061668"/>
    <w:p w:rsidR="00061668" w:rsidRDefault="00061668" w:rsidP="00061668">
      <w:r>
        <w:t xml:space="preserve">6.    3 </w:t>
      </w:r>
      <w:proofErr w:type="gramStart"/>
      <w:r>
        <w:t>( 1</w:t>
      </w:r>
      <w:proofErr w:type="gramEnd"/>
      <w:r>
        <w:t>/3 – p )</w:t>
      </w:r>
    </w:p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>
      <w:r>
        <w:t>7.   8x – 2(x + 4)</w:t>
      </w:r>
    </w:p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Pr="00010E96" w:rsidRDefault="00061668" w:rsidP="00061668">
      <w:pPr>
        <w:rPr>
          <w:b/>
        </w:rPr>
      </w:pPr>
      <w:r>
        <w:t xml:space="preserve">Simplify each expression. If not possible, write simplified. </w:t>
      </w:r>
      <w:r w:rsidRPr="00010E96">
        <w:rPr>
          <w:b/>
        </w:rPr>
        <w:t>Name the property used in each step.</w:t>
      </w:r>
    </w:p>
    <w:p w:rsidR="00061668" w:rsidRDefault="00061668" w:rsidP="00061668"/>
    <w:p w:rsidR="00061668" w:rsidRDefault="00061668" w:rsidP="00061668">
      <w:r>
        <w:t xml:space="preserve">8.   6 </w:t>
      </w:r>
      <w:proofErr w:type="gramStart"/>
      <w:r>
        <w:t>( 2n</w:t>
      </w:r>
      <w:proofErr w:type="gramEnd"/>
      <w:r>
        <w:t xml:space="preserve"> – 4 ) + 5n</w:t>
      </w:r>
    </w:p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>
      <w:r>
        <w:t>9.   4 – 5</w:t>
      </w:r>
      <w:proofErr w:type="gramStart"/>
      <w:r>
        <w:t>( 3x</w:t>
      </w:r>
      <w:proofErr w:type="gramEnd"/>
      <w:r>
        <w:t xml:space="preserve"> – 4b ) + 4b</w:t>
      </w:r>
    </w:p>
    <w:p w:rsidR="00061668" w:rsidRDefault="00061668" w:rsidP="00061668"/>
    <w:p w:rsidR="00061668" w:rsidRDefault="00061668" w:rsidP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>
      <w:r>
        <w:t>Solve each equation or inequality.</w:t>
      </w:r>
    </w:p>
    <w:p w:rsidR="00061668" w:rsidRDefault="00061668"/>
    <w:p w:rsidR="00061668" w:rsidRDefault="00061668" w:rsidP="00061668">
      <w:r>
        <w:t xml:space="preserve">10.    7 – </w:t>
      </w:r>
      <w:proofErr w:type="gramStart"/>
      <w:r>
        <w:t xml:space="preserve">x  </w:t>
      </w:r>
      <w:proofErr w:type="gramEnd"/>
      <w:r>
        <w:sym w:font="Symbol" w:char="F0A3"/>
      </w:r>
      <w:r>
        <w:t xml:space="preserve">  3</w:t>
      </w:r>
    </w:p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>
      <w:r>
        <w:t xml:space="preserve">11.   </w:t>
      </w:r>
      <w:r w:rsidRPr="00A4797E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1.35pt" o:ole="">
            <v:imagedata r:id="rId5" r:pict="rId6" o:title=""/>
          </v:shape>
          <o:OLEObject Type="Embed" ProgID="Equation.DSMT4" ShapeID="_x0000_i1025" DrawAspect="Content" ObjectID="_1259119796" r:id="rId7"/>
        </w:object>
      </w:r>
    </w:p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>
      <w:r>
        <w:t xml:space="preserve">12. </w:t>
      </w:r>
      <w:r w:rsidRPr="00A4797E">
        <w:rPr>
          <w:position w:val="-24"/>
        </w:rPr>
        <w:object w:dxaOrig="1040" w:dyaOrig="620">
          <v:shape id="_x0000_i1026" type="#_x0000_t75" style="width:52pt;height:31.35pt" o:ole="">
            <v:imagedata r:id="rId8" r:pict="rId9" o:title=""/>
          </v:shape>
          <o:OLEObject Type="Embed" ProgID="Equation.DSMT4" ShapeID="_x0000_i1026" DrawAspect="Content" ObjectID="_1259119797" r:id="rId10"/>
        </w:object>
      </w:r>
    </w:p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 w:rsidP="00061668">
      <w:r>
        <w:t xml:space="preserve">13.     6 </w:t>
      </w:r>
      <w:r>
        <w:sym w:font="Symbol" w:char="F0B3"/>
      </w:r>
      <w:r>
        <w:t xml:space="preserve"> 4 – 3x</w:t>
      </w:r>
    </w:p>
    <w:p w:rsidR="00061668" w:rsidRDefault="00061668"/>
    <w:p w:rsidR="00061668" w:rsidRDefault="00061668"/>
    <w:p w:rsidR="00061668" w:rsidRDefault="00061668"/>
    <w:p w:rsidR="00061668" w:rsidRDefault="00061668"/>
    <w:p w:rsidR="00061668" w:rsidRDefault="00061668" w:rsidP="00061668">
      <w:r>
        <w:t xml:space="preserve">14.   </w:t>
      </w:r>
    </w:p>
    <w:p w:rsidR="00061668" w:rsidRDefault="00061668" w:rsidP="00061668"/>
    <w:p w:rsidR="00061668" w:rsidRDefault="00061668" w:rsidP="00061668">
      <w:proofErr w:type="gramStart"/>
      <w:r>
        <w:t>a)   What</w:t>
      </w:r>
      <w:proofErr w:type="gramEnd"/>
      <w:r>
        <w:t xml:space="preserve"> is the slope-intercept form of  5x – 2y = 12?</w:t>
      </w:r>
    </w:p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>
      <w:proofErr w:type="gramStart"/>
      <w:r>
        <w:t>b)   What</w:t>
      </w:r>
      <w:proofErr w:type="gramEnd"/>
      <w:r>
        <w:t xml:space="preserve"> is the slope and y-intercept of the line? Is the line rising or falling?</w:t>
      </w:r>
    </w:p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>
      <w:proofErr w:type="gramStart"/>
      <w:r>
        <w:t>c)    Graph</w:t>
      </w:r>
      <w:proofErr w:type="gramEnd"/>
      <w:r>
        <w:t xml:space="preserve"> the line.</w:t>
      </w:r>
    </w:p>
    <w:p w:rsidR="00061668" w:rsidRDefault="00061668" w:rsidP="00061668">
      <w:r>
        <w:rPr>
          <w:noProof/>
        </w:rPr>
        <w:drawing>
          <wp:inline distT="0" distB="0" distL="0" distR="0">
            <wp:extent cx="2819400" cy="2878455"/>
            <wp:effectExtent l="2540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78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1668" w:rsidRDefault="00061668"/>
    <w:p w:rsidR="00061668" w:rsidRDefault="00061668"/>
    <w:p w:rsidR="00061668" w:rsidRDefault="00061668"/>
    <w:p w:rsidR="00061668" w:rsidRDefault="00061668" w:rsidP="00061668">
      <w:r>
        <w:t xml:space="preserve">15.   </w:t>
      </w:r>
    </w:p>
    <w:p w:rsidR="00061668" w:rsidRDefault="00061668" w:rsidP="00061668"/>
    <w:p w:rsidR="00061668" w:rsidRDefault="00061668" w:rsidP="00061668">
      <w:proofErr w:type="gramStart"/>
      <w:r>
        <w:t>a)   What</w:t>
      </w:r>
      <w:proofErr w:type="gramEnd"/>
      <w:r>
        <w:t xml:space="preserve"> is the slope-intercept form of  3x – y = 6?</w:t>
      </w:r>
    </w:p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/>
    <w:p w:rsidR="00061668" w:rsidRDefault="00061668" w:rsidP="00061668">
      <w:proofErr w:type="gramStart"/>
      <w:r>
        <w:t>b)   What</w:t>
      </w:r>
      <w:proofErr w:type="gramEnd"/>
      <w:r>
        <w:t xml:space="preserve"> is the slope and y-intercept of the line? Is the line rising or falling?</w:t>
      </w:r>
    </w:p>
    <w:p w:rsidR="00061668" w:rsidRDefault="00061668" w:rsidP="00061668">
      <w:proofErr w:type="gramStart"/>
      <w:r>
        <w:t>c)    Graph</w:t>
      </w:r>
      <w:proofErr w:type="gramEnd"/>
      <w:r>
        <w:t xml:space="preserve"> the line.</w:t>
      </w:r>
    </w:p>
    <w:p w:rsidR="00061668" w:rsidRDefault="00061668">
      <w:r>
        <w:rPr>
          <w:noProof/>
        </w:rPr>
        <w:drawing>
          <wp:inline distT="0" distB="0" distL="0" distR="0">
            <wp:extent cx="2819400" cy="2878455"/>
            <wp:effectExtent l="2540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78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1668" w:rsidRDefault="00061668"/>
    <w:p w:rsidR="00061668" w:rsidRDefault="00061668" w:rsidP="00061668"/>
    <w:p w:rsidR="00061668" w:rsidRDefault="00061668" w:rsidP="00061668">
      <w:r>
        <w:t>Graph the following inequalities.</w:t>
      </w:r>
    </w:p>
    <w:p w:rsidR="00061668" w:rsidRDefault="00061668" w:rsidP="00061668"/>
    <w:p w:rsidR="00061668" w:rsidRPr="00061668" w:rsidRDefault="00061668" w:rsidP="00061668">
      <w:r>
        <w:t xml:space="preserve">16.   </w:t>
      </w:r>
      <w:r w:rsidRPr="00061668">
        <w:rPr>
          <w:sz w:val="28"/>
        </w:rPr>
        <w:t xml:space="preserve">4x – 3y </w:t>
      </w:r>
      <w:r>
        <w:sym w:font="Symbol" w:char="F0B3"/>
      </w:r>
      <w:proofErr w:type="gramStart"/>
      <w:r w:rsidRPr="00061668">
        <w:rPr>
          <w:sz w:val="28"/>
        </w:rPr>
        <w:t xml:space="preserve">  15</w:t>
      </w:r>
      <w:proofErr w:type="gramEnd"/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Pr="00061668" w:rsidRDefault="00061668" w:rsidP="00061668">
      <w:pPr>
        <w:ind w:left="360"/>
        <w:rPr>
          <w:sz w:val="28"/>
        </w:rPr>
      </w:pPr>
      <w:r>
        <w:rPr>
          <w:sz w:val="28"/>
        </w:rPr>
        <w:t xml:space="preserve">17.     </w:t>
      </w:r>
      <w:proofErr w:type="gramStart"/>
      <w:r w:rsidRPr="00061668">
        <w:rPr>
          <w:sz w:val="28"/>
        </w:rPr>
        <w:t>y</w:t>
      </w:r>
      <w:proofErr w:type="gramEnd"/>
      <w:r w:rsidRPr="00061668">
        <w:rPr>
          <w:sz w:val="28"/>
        </w:rPr>
        <w:t xml:space="preserve"> &gt; -2</w:t>
      </w:r>
    </w:p>
    <w:p w:rsidR="00061668" w:rsidRDefault="00061668" w:rsidP="00061668">
      <w:pPr>
        <w:rPr>
          <w:sz w:val="28"/>
        </w:rPr>
      </w:pPr>
    </w:p>
    <w:p w:rsidR="00061668" w:rsidRDefault="00061668" w:rsidP="00061668">
      <w:pPr>
        <w:rPr>
          <w:sz w:val="28"/>
        </w:rPr>
      </w:pPr>
    </w:p>
    <w:p w:rsidR="00061668" w:rsidRDefault="00061668" w:rsidP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>
      <w:r>
        <w:t>Factor the following expressions.</w:t>
      </w:r>
    </w:p>
    <w:p w:rsidR="00061668" w:rsidRDefault="00061668" w:rsidP="00061668">
      <w:pPr>
        <w:pStyle w:val="NormalWeb"/>
        <w:spacing w:beforeLines="0" w:afterLines="0"/>
        <w:rPr>
          <w:rFonts w:asciiTheme="minorHAnsi" w:hAnsiTheme="minorHAnsi" w:cstheme="minorBidi"/>
          <w:sz w:val="24"/>
          <w:szCs w:val="24"/>
        </w:rPr>
      </w:pP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  <w:r>
        <w:rPr>
          <w:rFonts w:asciiTheme="minorHAnsi" w:hAnsiTheme="minorHAnsi" w:cstheme="minorBidi"/>
          <w:sz w:val="24"/>
          <w:szCs w:val="24"/>
        </w:rPr>
        <w:t>18</w:t>
      </w:r>
      <w:r w:rsidRPr="00E62620">
        <w:rPr>
          <w:rFonts w:ascii="Apple Braille Pinpoint 8 Dot" w:hAnsi="Apple Braille Pinpoint 8 Dot"/>
          <w:b/>
          <w:bCs/>
          <w:sz w:val="24"/>
          <w:szCs w:val="100"/>
        </w:rPr>
        <w:t>. 12b</w:t>
      </w:r>
      <w:r w:rsidRPr="00E62620">
        <w:rPr>
          <w:rFonts w:ascii="Apple Braille Pinpoint 8 Dot" w:hAnsi="Apple Braille Pinpoint 8 Dot"/>
          <w:b/>
          <w:bCs/>
          <w:sz w:val="24"/>
          <w:szCs w:val="100"/>
          <w:vertAlign w:val="superscript"/>
        </w:rPr>
        <w:t>2</w:t>
      </w:r>
      <w:r w:rsidRPr="00E62620">
        <w:rPr>
          <w:rFonts w:ascii="Apple Braille Pinpoint 8 Dot" w:hAnsi="Apple Braille Pinpoint 8 Dot"/>
          <w:b/>
          <w:bCs/>
          <w:sz w:val="24"/>
          <w:szCs w:val="100"/>
        </w:rPr>
        <w:t>cd - 18bcd</w:t>
      </w: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</w:p>
    <w:p w:rsidR="00061668" w:rsidRPr="00E62620" w:rsidRDefault="00061668" w:rsidP="00061668">
      <w:pPr>
        <w:pStyle w:val="NormalWeb"/>
        <w:spacing w:beforeLines="0" w:afterLines="0"/>
        <w:rPr>
          <w:sz w:val="24"/>
        </w:rPr>
      </w:pPr>
    </w:p>
    <w:p w:rsidR="00061668" w:rsidRDefault="00061668" w:rsidP="00061668">
      <w:pPr>
        <w:pStyle w:val="NormalWeb"/>
        <w:spacing w:beforeLines="0" w:afterLines="0"/>
        <w:rPr>
          <w:rFonts w:ascii="Apple Braille Pinpoint 8 Dot" w:hAnsi="Apple Braille Pinpoint 8 Dot"/>
          <w:b/>
          <w:bCs/>
          <w:sz w:val="24"/>
          <w:szCs w:val="100"/>
        </w:rPr>
      </w:pPr>
      <w:r>
        <w:rPr>
          <w:rFonts w:ascii="Apple Braille Pinpoint 8 Dot" w:hAnsi="Apple Braille Pinpoint 8 Dot"/>
          <w:b/>
          <w:bCs/>
          <w:sz w:val="24"/>
          <w:szCs w:val="100"/>
        </w:rPr>
        <w:t>19</w:t>
      </w:r>
      <w:r w:rsidRPr="00E62620">
        <w:rPr>
          <w:rFonts w:ascii="Apple Braille Pinpoint 8 Dot" w:hAnsi="Apple Braille Pinpoint 8 Dot"/>
          <w:b/>
          <w:bCs/>
          <w:sz w:val="24"/>
          <w:szCs w:val="100"/>
        </w:rPr>
        <w:t>. 12b</w:t>
      </w:r>
      <w:r w:rsidRPr="00E62620">
        <w:rPr>
          <w:rFonts w:ascii="Apple Braille Pinpoint 8 Dot" w:hAnsi="Apple Braille Pinpoint 8 Dot"/>
          <w:b/>
          <w:bCs/>
          <w:sz w:val="24"/>
          <w:szCs w:val="100"/>
          <w:vertAlign w:val="superscript"/>
        </w:rPr>
        <w:t>2</w:t>
      </w:r>
      <w:r w:rsidRPr="00E62620">
        <w:rPr>
          <w:rFonts w:ascii="Apple Braille Pinpoint 8 Dot" w:hAnsi="Apple Braille Pinpoint 8 Dot"/>
          <w:b/>
          <w:bCs/>
          <w:sz w:val="24"/>
          <w:szCs w:val="100"/>
        </w:rPr>
        <w:t>cd - 18bcd + 24bd</w:t>
      </w:r>
    </w:p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 w:rsidP="00061668">
      <w:r>
        <w:t>20.    Kelly plans to put her graduation money into an account and leave it there for 4 years while she goes to college. She receives $750 in graduation money that she puts it into an account that earns 4.25% interest compounded semi-annually. How much will be in Kelly’s account at the end of four years?</w:t>
      </w:r>
    </w:p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061668" w:rsidRDefault="00061668"/>
    <w:p w:rsidR="00CA47AE" w:rsidRDefault="00061668" w:rsidP="00CA47AE">
      <w:r>
        <w:t>21.</w:t>
      </w:r>
      <w:r w:rsidR="00CA47AE">
        <w:t xml:space="preserve"> You deposit $50 into an account with 6.8% simple interest. What is the interest after five years?</w:t>
      </w:r>
    </w:p>
    <w:p w:rsidR="00CA47AE" w:rsidRDefault="00CA47AE" w:rsidP="00CA47AE"/>
    <w:p w:rsidR="00CA47AE" w:rsidRDefault="00CA47AE" w:rsidP="00CA47AE"/>
    <w:p w:rsidR="00CA47AE" w:rsidRDefault="00CA47AE" w:rsidP="00CA47AE"/>
    <w:p w:rsidR="00CA47AE" w:rsidRDefault="00CA47AE" w:rsidP="00CA47AE"/>
    <w:p w:rsidR="00CA47AE" w:rsidRDefault="00CA47AE" w:rsidP="00CA47AE"/>
    <w:p w:rsidR="00CA47AE" w:rsidRDefault="00CA47AE" w:rsidP="00CA47AE"/>
    <w:p w:rsidR="00CA47AE" w:rsidRDefault="00CA47AE" w:rsidP="00CA47AE"/>
    <w:p w:rsidR="00CA47AE" w:rsidRDefault="00CA47AE" w:rsidP="00CA47AE">
      <w:r>
        <w:t>22.    Kyle deposits $1600 into an account with 5.4% interest, compounded semi-annually.  If Kyle does not deposit or withdraw any money for five years how much will be in the account?</w:t>
      </w:r>
    </w:p>
    <w:p w:rsidR="00061668" w:rsidRDefault="00061668"/>
    <w:sectPr w:rsidR="00061668" w:rsidSect="00061668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pple Braille Pinpoint 8 Dot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6472B"/>
    <w:multiLevelType w:val="hybridMultilevel"/>
    <w:tmpl w:val="5B9CF8DE"/>
    <w:lvl w:ilvl="0" w:tplc="1570E532">
      <w:start w:val="1"/>
      <w:numFmt w:val="decimal"/>
      <w:lvlText w:val="%1."/>
      <w:lvlJc w:val="left"/>
      <w:pPr>
        <w:ind w:left="940" w:hanging="5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004B96"/>
    <w:multiLevelType w:val="hybridMultilevel"/>
    <w:tmpl w:val="B34ACC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C64136"/>
    <w:multiLevelType w:val="hybridMultilevel"/>
    <w:tmpl w:val="B79E9AFC"/>
    <w:lvl w:ilvl="0" w:tplc="EA80ACE8">
      <w:start w:val="1"/>
      <w:numFmt w:val="upperLetter"/>
      <w:lvlText w:val="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96295C"/>
    <w:multiLevelType w:val="hybridMultilevel"/>
    <w:tmpl w:val="5FF6F7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061668"/>
    <w:rsid w:val="00061668"/>
    <w:rsid w:val="00CA47AE"/>
  </w:rsids>
  <m:mathPr>
    <m:mathFont m:val="Abadi MT Condensed Extra Bold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 (Web)" w:uiPriority="99"/>
    <w:lsdException w:name="List Paragraph" w:uiPriority="34" w:qFormat="1"/>
  </w:latentStyles>
  <w:style w:type="paragraph" w:default="1" w:styleId="Normal">
    <w:name w:val="Normal"/>
    <w:qFormat/>
    <w:rsid w:val="00061668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061668"/>
    <w:pPr>
      <w:ind w:left="720"/>
      <w:contextualSpacing/>
    </w:pPr>
  </w:style>
  <w:style w:type="paragraph" w:styleId="NormalWeb">
    <w:name w:val="Normal (Web)"/>
    <w:basedOn w:val="Normal"/>
    <w:uiPriority w:val="99"/>
    <w:rsid w:val="00061668"/>
    <w:pPr>
      <w:spacing w:beforeLines="1" w:afterLines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png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pict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277</Words>
  <Characters>1582</Characters>
  <Application>Microsoft Macintosh Word</Application>
  <DocSecurity>0</DocSecurity>
  <Lines>13</Lines>
  <Paragraphs>3</Paragraphs>
  <ScaleCrop>false</ScaleCrop>
  <Company>USD358</Company>
  <LinksUpToDate>false</LinksUpToDate>
  <CharactersWithSpaces>19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Ward</dc:creator>
  <cp:keywords/>
  <cp:lastModifiedBy>Jessica Ward</cp:lastModifiedBy>
  <cp:revision>1</cp:revision>
  <dcterms:created xsi:type="dcterms:W3CDTF">2011-12-13T12:30:00Z</dcterms:created>
  <dcterms:modified xsi:type="dcterms:W3CDTF">2011-12-13T12:43:00Z</dcterms:modified>
</cp:coreProperties>
</file>